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91" r:id="rId2"/>
    <p:sldId id="310" r:id="rId3"/>
    <p:sldId id="319" r:id="rId4"/>
    <p:sldId id="320" r:id="rId5"/>
    <p:sldId id="313" r:id="rId6"/>
    <p:sldId id="311" r:id="rId7"/>
    <p:sldId id="321" r:id="rId8"/>
    <p:sldId id="322" r:id="rId9"/>
    <p:sldId id="323" r:id="rId10"/>
    <p:sldId id="324" r:id="rId11"/>
    <p:sldId id="332" r:id="rId12"/>
    <p:sldId id="316" r:id="rId13"/>
    <p:sldId id="325" r:id="rId14"/>
    <p:sldId id="306" r:id="rId15"/>
    <p:sldId id="326" r:id="rId16"/>
    <p:sldId id="328" r:id="rId17"/>
    <p:sldId id="327" r:id="rId18"/>
    <p:sldId id="329" r:id="rId19"/>
    <p:sldId id="333" r:id="rId20"/>
    <p:sldId id="335" r:id="rId21"/>
    <p:sldId id="336" r:id="rId22"/>
    <p:sldId id="337" r:id="rId23"/>
    <p:sldId id="339" r:id="rId24"/>
    <p:sldId id="340" r:id="rId25"/>
    <p:sldId id="341" r:id="rId26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C800"/>
    <a:srgbClr val="D21CAF"/>
    <a:srgbClr val="FBEDAF"/>
    <a:srgbClr val="FAE690"/>
    <a:srgbClr val="00FF00"/>
    <a:srgbClr val="00FF99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08" y="18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9F7534-6221-40DA-928D-E64BD282B242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D2D9A8-3A9E-4F7B-8CF0-E1E5185D141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289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8F041E-6FFE-4C69-B6EA-CA0D07EECC05}" type="datetimeFigureOut">
              <a:rPr lang="ru-RU" smtClean="0"/>
              <a:pPr/>
              <a:t>14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D4BF00-66E4-43F1-BDC8-A71DD827157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323528" y="2211710"/>
            <a:ext cx="8496944" cy="1822599"/>
          </a:xfrm>
        </p:spPr>
        <p:txBody>
          <a:bodyPr>
            <a:normAutofit fontScale="90000"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ru-RU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Дисперсия  и Среднее  квадратичное  отклонение</a:t>
            </a:r>
            <a:br>
              <a:rPr lang="ru-RU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числового </a:t>
            </a:r>
            <a:r>
              <a:rPr lang="ru-RU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ряда</a:t>
            </a:r>
            <a:br>
              <a:rPr lang="ru-RU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нятие № 6</a:t>
            </a:r>
            <a:r>
              <a:rPr lang="ru-RU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</a:br>
            <a:endParaRPr lang="ru-RU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ДИСПЕРСИЯ  ряд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Вычислим дисперсию результатов для каждого спортсмена: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64288" y="1635646"/>
            <a:ext cx="1161042" cy="1856473"/>
          </a:xfrm>
          <a:prstGeom prst="rect">
            <a:avLst/>
          </a:prstGeom>
        </p:spPr>
      </p:pic>
      <p:pic>
        <p:nvPicPr>
          <p:cNvPr id="11" name="Рисунок 10" descr="2021-02-16_23-44-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2859782"/>
            <a:ext cx="1728192" cy="18188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ДИСПЕРСИЯ  ряд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Вычислим дисперсию результатов для каждого спортсмена: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64288" y="1635646"/>
            <a:ext cx="1161042" cy="1856473"/>
          </a:xfrm>
          <a:prstGeom prst="rect">
            <a:avLst/>
          </a:prstGeom>
        </p:spPr>
      </p:pic>
      <p:pic>
        <p:nvPicPr>
          <p:cNvPr id="11" name="Рисунок 10" descr="2021-02-16_23-44-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2859782"/>
            <a:ext cx="1728192" cy="181883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123728" y="1995686"/>
            <a:ext cx="50405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исперсией ряда чисел называется 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реднее арифметическое 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вадратов их отклонений от среднего арифметического этого ряда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ДИСПЕРСИЯ  ряд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Вычислим дисперсию результатов для каждого спортсмена: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52320" y="1347614"/>
            <a:ext cx="1161042" cy="1856473"/>
          </a:xfrm>
          <a:prstGeom prst="rect">
            <a:avLst/>
          </a:prstGeom>
        </p:spPr>
      </p:pic>
      <p:pic>
        <p:nvPicPr>
          <p:cNvPr id="11" name="Рисунок 10" descr="2021-02-16_23-44-1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9552" y="2859782"/>
            <a:ext cx="1728192" cy="1818832"/>
          </a:xfrm>
          <a:prstGeom prst="rect">
            <a:avLst/>
          </a:prstGeom>
        </p:spPr>
      </p:pic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611560" y="1707654"/>
          <a:ext cx="683795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5" imgW="5803560" imgH="977760" progId="Equation.DSMT4">
                  <p:embed/>
                </p:oleObj>
              </mc:Choice>
              <mc:Fallback>
                <p:oleObj name="Equation" r:id="rId5" imgW="5803560" imgH="977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07654"/>
                        <a:ext cx="6837952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ДИСПЕРСИЯ  ряд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Вычислим дисперсию результатов для каждого спортсмена: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52320" y="1347614"/>
            <a:ext cx="1161042" cy="1856473"/>
          </a:xfrm>
          <a:prstGeom prst="rect">
            <a:avLst/>
          </a:prstGeom>
        </p:spPr>
      </p:pic>
      <p:pic>
        <p:nvPicPr>
          <p:cNvPr id="11" name="Рисунок 10" descr="2021-02-16_23-44-1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9552" y="2859782"/>
            <a:ext cx="1728192" cy="1818832"/>
          </a:xfrm>
          <a:prstGeom prst="rect">
            <a:avLst/>
          </a:prstGeom>
        </p:spPr>
      </p:pic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611560" y="1707654"/>
          <a:ext cx="683795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5" imgW="5803560" imgH="977760" progId="Equation.DSMT4">
                  <p:embed/>
                </p:oleObj>
              </mc:Choice>
              <mc:Fallback>
                <p:oleObj name="Equation" r:id="rId5" imgW="5803560" imgH="97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07654"/>
                        <a:ext cx="6837952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123727" y="3219821"/>
          <a:ext cx="6438643" cy="108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7" imgW="5829120" imgH="977760" progId="Equation.DSMT4">
                  <p:embed/>
                </p:oleObj>
              </mc:Choice>
              <mc:Fallback>
                <p:oleObj name="Equation" r:id="rId7" imgW="5829120" imgH="977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7" y="3219821"/>
                        <a:ext cx="6438643" cy="1080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Дисперсии данных результатов: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aseline="-25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ли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86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aseline="-25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Гули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14</a:t>
            </a: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ДИСПЕРСИЯ  ряда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Дисперсии данных результатов: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aseline="-25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ли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86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aseline="-25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Гули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14</a:t>
            </a: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Разброс данных у Оли меньше − это  свидетельствует о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её лучшей подготовке. </a:t>
            </a:r>
            <a:endParaRPr lang="ru-RU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ДИСПЕРСИЯ  ряда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Дисперсии данных результатов: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aseline="-25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ли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86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aseline="-25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Гули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14</a:t>
            </a: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Разброс данных у Оли меньше − это  свидетельствует о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её лучшей подготовке. Данный пример демонстрирует,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что при равных средних арифметических значениях,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именно дисперсия позволила выявить наименьший разброс данных среди результатов.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ru-RU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ДИСПЕРСИЯ  ряда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Дисперсии данных результатов: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aseline="-25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ли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86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i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aseline="-25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Гули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14</a:t>
            </a: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Разброс данных у Оли меньше − это  свидетельствует о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её лучшей подготовке. Данный пример демонстрирует,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что при равных средних арифметических значениях,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именно дисперсия позволила выявить наименьший разброс данных среди результатов.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ля лучше готова и показала более стабильный результат.</a:t>
            </a: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ДИСПЕРСИЯ  ряда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Вычислим среднее квадратичное отклонение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результатов для каждого спортсмена: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еднее  квадратичное  отклонение ряда</a:t>
            </a:r>
            <a:endParaRPr lang="ru-RU" sz="2400" dirty="0"/>
          </a:p>
        </p:txBody>
      </p:sp>
      <p:pic>
        <p:nvPicPr>
          <p:cNvPr id="9" name="Рисунок 8" descr="2021-02-16_23-44-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2859782"/>
            <a:ext cx="1728192" cy="1818832"/>
          </a:xfrm>
          <a:prstGeom prst="rect">
            <a:avLst/>
          </a:prstGeom>
        </p:spPr>
      </p:pic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6296" y="1707654"/>
            <a:ext cx="1161042" cy="18564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Вычислим среднее квадратичное отклонение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результатов для каждого спортсмена: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еднее  квадратичное  отклонение ряда</a:t>
            </a:r>
            <a:endParaRPr lang="ru-RU" sz="2400" dirty="0"/>
          </a:p>
        </p:txBody>
      </p:sp>
      <p:pic>
        <p:nvPicPr>
          <p:cNvPr id="9" name="Рисунок 8" descr="2021-02-16_23-44-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2859782"/>
            <a:ext cx="1728192" cy="1818832"/>
          </a:xfrm>
          <a:prstGeom prst="rect">
            <a:avLst/>
          </a:prstGeom>
        </p:spPr>
      </p:pic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6296" y="1707654"/>
            <a:ext cx="1161042" cy="185647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51720" y="2067694"/>
            <a:ext cx="50405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редним квадратичным отклонением числового ряда называют квадратный корень из дисперсии этого ряда</a:t>
            </a:r>
            <a:r>
              <a:rPr lang="ru-RU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395536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Оля и Гуля проводили подготовку к соревнованиям по стрельбе из лука. Спортсменки произвели по 7 серий выстрелов. Каждая серия состояла из 12 выстрелов. Получили следующие данные: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2021-02-16_23-44-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931790"/>
            <a:ext cx="1728192" cy="1818832"/>
          </a:xfrm>
          <a:prstGeom prst="rect">
            <a:avLst/>
          </a:prstGeom>
        </p:spPr>
      </p:pic>
      <p:pic>
        <p:nvPicPr>
          <p:cNvPr id="9" name="Рисунок 8" descr="2021-02-16_23-44-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20272" y="2067694"/>
            <a:ext cx="1161042" cy="18564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buNone/>
            </a:pPr>
            <a:endParaRPr lang="ru-RU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Вычислим среднее квадратичное отклонение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результатов для каждого спортсмена: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еднее  квадратичное  отклонение ряда</a:t>
            </a:r>
            <a:endParaRPr lang="ru-RU" sz="2400" dirty="0"/>
          </a:p>
        </p:txBody>
      </p:sp>
      <p:pic>
        <p:nvPicPr>
          <p:cNvPr id="9" name="Рисунок 8" descr="2021-02-16_23-44-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2859782"/>
            <a:ext cx="1728192" cy="1818832"/>
          </a:xfrm>
          <a:prstGeom prst="rect">
            <a:avLst/>
          </a:prstGeom>
        </p:spPr>
      </p:pic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779662"/>
            <a:ext cx="1161042" cy="1856473"/>
          </a:xfrm>
          <a:prstGeom prst="rect">
            <a:avLst/>
          </a:prstGeom>
        </p:spPr>
      </p:pic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051720" y="2211710"/>
          <a:ext cx="3100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0" name="Equation" r:id="rId5" imgW="2006280" imgH="291960" progId="Equation.DSMT4">
                  <p:embed/>
                </p:oleObj>
              </mc:Choice>
              <mc:Fallback>
                <p:oleObj name="Equation" r:id="rId5" imgW="20062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11710"/>
                        <a:ext cx="3100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buNone/>
            </a:pPr>
            <a:endParaRPr lang="ru-RU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Вычислим среднее квадратичное отклонение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результатов для каждого спортсмена: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еднее  квадратичное  отклонение ряда</a:t>
            </a:r>
            <a:endParaRPr lang="ru-RU" sz="2400" dirty="0"/>
          </a:p>
        </p:txBody>
      </p:sp>
      <p:pic>
        <p:nvPicPr>
          <p:cNvPr id="9" name="Рисунок 8" descr="2021-02-16_23-44-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2859782"/>
            <a:ext cx="1728192" cy="1818832"/>
          </a:xfrm>
          <a:prstGeom prst="rect">
            <a:avLst/>
          </a:prstGeom>
        </p:spPr>
      </p:pic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779662"/>
            <a:ext cx="1161042" cy="1856473"/>
          </a:xfrm>
          <a:prstGeom prst="rect">
            <a:avLst/>
          </a:prstGeom>
        </p:spPr>
      </p:pic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051720" y="2211710"/>
          <a:ext cx="3100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6" name="Equation" r:id="rId5" imgW="2006280" imgH="291960" progId="Equation.DSMT4">
                  <p:embed/>
                </p:oleObj>
              </mc:Choice>
              <mc:Fallback>
                <p:oleObj name="Equation" r:id="rId5" imgW="20062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11710"/>
                        <a:ext cx="3100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195736" y="3435846"/>
          <a:ext cx="2914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7" name="Equation" r:id="rId7" imgW="1981080" imgH="317160" progId="Equation.DSMT4">
                  <p:embed/>
                </p:oleObj>
              </mc:Choice>
              <mc:Fallback>
                <p:oleObj name="Equation" r:id="rId7" imgW="19810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435846"/>
                        <a:ext cx="2914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buNone/>
            </a:pPr>
            <a:endParaRPr lang="ru-RU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Вычислим среднее квадратичное отклонение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результатов для каждого спортсмена:</a:t>
            </a:r>
          </a:p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      Ответ: результат Оли лучше.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еднее  квадратичное  отклонение ряда</a:t>
            </a:r>
            <a:endParaRPr lang="ru-RU" sz="2400" dirty="0"/>
          </a:p>
        </p:txBody>
      </p:sp>
      <p:pic>
        <p:nvPicPr>
          <p:cNvPr id="9" name="Рисунок 8" descr="2021-02-16_23-44-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2859782"/>
            <a:ext cx="1728192" cy="1818832"/>
          </a:xfrm>
          <a:prstGeom prst="rect">
            <a:avLst/>
          </a:prstGeom>
        </p:spPr>
      </p:pic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1779662"/>
            <a:ext cx="1161042" cy="1856473"/>
          </a:xfrm>
          <a:prstGeom prst="rect">
            <a:avLst/>
          </a:prstGeom>
        </p:spPr>
      </p:pic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051720" y="2211710"/>
          <a:ext cx="3100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Equation" r:id="rId5" imgW="2006280" imgH="291960" progId="Equation.DSMT4">
                  <p:embed/>
                </p:oleObj>
              </mc:Choice>
              <mc:Fallback>
                <p:oleObj name="Equation" r:id="rId5" imgW="20062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11710"/>
                        <a:ext cx="3100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195736" y="3435846"/>
          <a:ext cx="2914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1" name="Equation" r:id="rId7" imgW="1981080" imgH="317160" progId="Equation.DSMT4">
                  <p:embed/>
                </p:oleObj>
              </mc:Choice>
              <mc:Fallback>
                <p:oleObj name="Equation" r:id="rId7" imgW="19810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435846"/>
                        <a:ext cx="2914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Найдите дисперсию среднее квадратичное отклонение для каждого из рядов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024" y="1070382"/>
            <a:ext cx="7833664" cy="114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18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145728"/>
            <a:ext cx="8073680" cy="257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87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816424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algn="ctr"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машнее задание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039738"/>
            <a:ext cx="6153150" cy="333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0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395536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Оля и Гуля проводили подготовку к соревнованиям по стрельбе из лука. Спортсменки произвели по 7 серий выстрелов. Каждая серия состояла из 12 выстрелов. Получили следующие данные: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ru-RU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ля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1, 11, 12, 11, 9, 11, 12.</a:t>
            </a: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2021-02-16_23-44-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931790"/>
            <a:ext cx="1728192" cy="1818832"/>
          </a:xfrm>
          <a:prstGeom prst="rect">
            <a:avLst/>
          </a:prstGeom>
        </p:spPr>
      </p:pic>
      <p:pic>
        <p:nvPicPr>
          <p:cNvPr id="9" name="Рисунок 8" descr="2021-02-16_23-44-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20272" y="2067694"/>
            <a:ext cx="1161042" cy="18564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395536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Оля и Гуля проводили подготовку к соревнованиям по стрельбе из лука. Спортсменки произвели по 7 серий выстрелов. Каждая серия состояла из 12 выстрелов. Получили следующие данные: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ru-RU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ля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1, 11, 12, 11, 9, 11, 12.</a:t>
            </a: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ru-RU" sz="24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Гуля</a:t>
            </a:r>
            <a:r>
              <a:rPr lang="ru-RU" sz="240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 12, 10, 9, 12, 11, 12, 11.</a:t>
            </a:r>
            <a:endParaRPr lang="ru-RU" sz="240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 fontAlgn="base">
              <a:buNone/>
            </a:pPr>
            <a:r>
              <a:rPr lang="ru-RU" sz="240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2021-02-16_23-44-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931790"/>
            <a:ext cx="1728192" cy="1818832"/>
          </a:xfrm>
          <a:prstGeom prst="rect">
            <a:avLst/>
          </a:prstGeom>
        </p:spPr>
      </p:pic>
      <p:pic>
        <p:nvPicPr>
          <p:cNvPr id="9" name="Рисунок 8" descr="2021-02-16_23-44-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20272" y="2067694"/>
            <a:ext cx="1161042" cy="18564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395536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Задач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fontScale="92500" lnSpcReduction="20000"/>
          </a:bodyPr>
          <a:lstStyle/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По итогам полученных данных подведены </a:t>
            </a:r>
          </a:p>
          <a:p>
            <a:pPr>
              <a:buNone/>
            </a:pP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результаты попадания в цель.</a:t>
            </a:r>
          </a:p>
          <a:p>
            <a:pPr>
              <a:buNone/>
            </a:pP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Кто лучше готов к соревнованиям?</a:t>
            </a:r>
          </a:p>
          <a:p>
            <a:pPr>
              <a:buNone/>
            </a:pP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</a:p>
          <a:p>
            <a:pPr>
              <a:buNone/>
            </a:pP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ru-RU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ля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11, 11, 12, 11, 9, 11, 12.</a:t>
            </a:r>
            <a:endParaRPr lang="ru-RU" sz="26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6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ru-RU" sz="26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Гуля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12, 10, 9, 12, 11, 12, 11.</a:t>
            </a:r>
            <a:endParaRPr lang="ru-RU" sz="26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2021-02-16_23-44-1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931790"/>
            <a:ext cx="1728192" cy="1818832"/>
          </a:xfrm>
          <a:prstGeom prst="rect">
            <a:avLst/>
          </a:prstGeom>
        </p:spPr>
      </p:pic>
      <p:pic>
        <p:nvPicPr>
          <p:cNvPr id="9" name="Рисунок 8" descr="2021-02-16_23-44-5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20272" y="2067694"/>
            <a:ext cx="1161042" cy="18564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ЕДНЕЕ АРИФМЕТИЧЕСКОЕ ряд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Найдём среднее арифметическое результатов для каждого спортсмена: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48264" y="1347614"/>
            <a:ext cx="1161042" cy="1856473"/>
          </a:xfrm>
          <a:prstGeom prst="rect">
            <a:avLst/>
          </a:prstGeom>
        </p:spPr>
      </p:pic>
      <p:pic>
        <p:nvPicPr>
          <p:cNvPr id="11" name="Рисунок 10" descr="2021-02-16_23-44-1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5576" y="2427734"/>
            <a:ext cx="1728192" cy="18188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956376" y="2067694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ля</a:t>
            </a:r>
            <a:endParaRPr lang="ru-RU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3219822"/>
            <a:ext cx="792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Гуля</a:t>
            </a:r>
            <a:endParaRPr lang="ru-RU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ЕДНЕЕ АРИФМЕТИЧЕСКОЕ ряд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Найдём среднее арифметическое результатов для каждого спортсмена: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endParaRPr lang="ru-RU" sz="2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411760" y="1635646"/>
          <a:ext cx="43204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635646"/>
                        <a:ext cx="4320480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48264" y="1347614"/>
            <a:ext cx="1161042" cy="1856473"/>
          </a:xfrm>
          <a:prstGeom prst="rect">
            <a:avLst/>
          </a:prstGeom>
        </p:spPr>
      </p:pic>
      <p:pic>
        <p:nvPicPr>
          <p:cNvPr id="11" name="Рисунок 10" descr="2021-02-16_23-44-1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55576" y="2427734"/>
            <a:ext cx="1728192" cy="18188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956376" y="2067694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ля</a:t>
            </a:r>
            <a:endParaRPr lang="ru-RU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3219822"/>
            <a:ext cx="792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Гуля</a:t>
            </a:r>
            <a:endParaRPr lang="ru-RU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ЕДНЕЕ АРИФМЕТИЧЕСКОЕ ряд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Найдём среднее арифметическое результатов для каждого спортсмена: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endParaRPr lang="ru-RU" sz="26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411760" y="1635646"/>
          <a:ext cx="43204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635646"/>
                        <a:ext cx="4320480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483768" y="2787774"/>
          <a:ext cx="444402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Equation" r:id="rId5" imgW="2819160" imgH="457200" progId="Equation.DSMT4">
                  <p:embed/>
                </p:oleObj>
              </mc:Choice>
              <mc:Fallback>
                <p:oleObj name="Equation" r:id="rId5" imgW="28191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87774"/>
                        <a:ext cx="444402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48264" y="1347614"/>
            <a:ext cx="1161042" cy="1856473"/>
          </a:xfrm>
          <a:prstGeom prst="rect">
            <a:avLst/>
          </a:prstGeom>
        </p:spPr>
      </p:pic>
      <p:pic>
        <p:nvPicPr>
          <p:cNvPr id="11" name="Рисунок 10" descr="2021-02-16_23-44-1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55576" y="2427734"/>
            <a:ext cx="1728192" cy="18188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956376" y="2067694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ля</a:t>
            </a:r>
            <a:endParaRPr lang="ru-RU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3219822"/>
            <a:ext cx="792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Гуля</a:t>
            </a:r>
            <a:endParaRPr lang="ru-RU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123478"/>
            <a:ext cx="8928992" cy="4896544"/>
          </a:xfrm>
          <a:prstGeom prst="rect">
            <a:avLst/>
          </a:prstGeom>
          <a:solidFill>
            <a:schemeClr val="bg1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Дисперсией ряда чисел называется среднее арифметическое </a:t>
            </a:r>
            <a:endParaRPr lang="ru-RU" dirty="0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467544" y="267494"/>
            <a:ext cx="8229600" cy="504056"/>
          </a:xfrm>
        </p:spPr>
        <p:txBody>
          <a:bodyPr>
            <a:normAutofit/>
          </a:bodyPr>
          <a:lstStyle/>
          <a:p>
            <a:pPr lvl="0"/>
            <a:r>
              <a:rPr lang="ru-RU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СРЕДНЕЕ АРИФМЕТИЧЕСКОЕ ряда</a:t>
            </a:r>
            <a:endParaRPr lang="ru-RU" sz="2400" dirty="0"/>
          </a:p>
        </p:txBody>
      </p:sp>
      <p:sp>
        <p:nvSpPr>
          <p:cNvPr id="7" name="Содержимое 6"/>
          <p:cNvSpPr>
            <a:spLocks noGrp="1"/>
          </p:cNvSpPr>
          <p:nvPr>
            <p:ph idx="1"/>
          </p:nvPr>
        </p:nvSpPr>
        <p:spPr>
          <a:xfrm>
            <a:off x="457200" y="843558"/>
            <a:ext cx="8229600" cy="3960440"/>
          </a:xfrm>
          <a:ln w="28575">
            <a:solidFill>
              <a:schemeClr val="accent4">
                <a:lumMod val="7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Найдём среднее арифметическое результатов для каждого спортсмена: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</a:t>
            </a:r>
          </a:p>
          <a:p>
            <a:pPr fontAlgn="base"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fontAlgn="base"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Значения одинаковы</a:t>
            </a:r>
            <a:r>
              <a:rPr lang="ru-RU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Кто лучше готов к соревнованиям?</a:t>
            </a: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411760" y="1635646"/>
          <a:ext cx="43204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635646"/>
                        <a:ext cx="4320480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483768" y="2787774"/>
          <a:ext cx="444402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5" imgW="2819160" imgH="457200" progId="Equation.DSMT4">
                  <p:embed/>
                </p:oleObj>
              </mc:Choice>
              <mc:Fallback>
                <p:oleObj name="Equation" r:id="rId5" imgW="28191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87774"/>
                        <a:ext cx="4444023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 descr="2021-02-16_23-44-53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48264" y="1347614"/>
            <a:ext cx="1161042" cy="1856473"/>
          </a:xfrm>
          <a:prstGeom prst="rect">
            <a:avLst/>
          </a:prstGeom>
        </p:spPr>
      </p:pic>
      <p:pic>
        <p:nvPicPr>
          <p:cNvPr id="11" name="Рисунок 10" descr="2021-02-16_23-44-1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55576" y="2427734"/>
            <a:ext cx="1728192" cy="18188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956376" y="2067694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ля</a:t>
            </a:r>
            <a:endParaRPr lang="ru-RU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3219822"/>
            <a:ext cx="7920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Гуля</a:t>
            </a:r>
            <a:endParaRPr lang="ru-RU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</TotalTime>
  <Words>785</Words>
  <Application>Microsoft Office PowerPoint</Application>
  <PresentationFormat>Экран (16:9)</PresentationFormat>
  <Paragraphs>245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0" baseType="lpstr">
      <vt:lpstr>Arial</vt:lpstr>
      <vt:lpstr>Calibri</vt:lpstr>
      <vt:lpstr>Times New Roman</vt:lpstr>
      <vt:lpstr>Тема Office</vt:lpstr>
      <vt:lpstr>Equation</vt:lpstr>
      <vt:lpstr> Дисперсия  и Среднее  квадратичное  отклонение числового ряда Занятие № 6  </vt:lpstr>
      <vt:lpstr>Задача</vt:lpstr>
      <vt:lpstr>Задача</vt:lpstr>
      <vt:lpstr>Задача</vt:lpstr>
      <vt:lpstr>Задача</vt:lpstr>
      <vt:lpstr>СРЕДНЕЕ АРИФМЕТИЧЕСКОЕ ряда</vt:lpstr>
      <vt:lpstr>СРЕДНЕЕ АРИФМЕТИЧЕСКОЕ ряда</vt:lpstr>
      <vt:lpstr>СРЕДНЕЕ АРИФМЕТИЧЕСКОЕ ряда</vt:lpstr>
      <vt:lpstr>СРЕДНЕЕ АРИФМЕТИЧЕСКОЕ ряда</vt:lpstr>
      <vt:lpstr>ДИСПЕРСИЯ  ряда</vt:lpstr>
      <vt:lpstr>ДИСПЕРСИЯ  ряда</vt:lpstr>
      <vt:lpstr>ДИСПЕРСИЯ  ряда</vt:lpstr>
      <vt:lpstr>ДИСПЕРСИЯ  ряда</vt:lpstr>
      <vt:lpstr>ДИСПЕРСИЯ  ряда</vt:lpstr>
      <vt:lpstr>ДИСПЕРСИЯ  ряда</vt:lpstr>
      <vt:lpstr>ДИСПЕРСИЯ  ряда</vt:lpstr>
      <vt:lpstr>ДИСПЕРСИЯ  ряда</vt:lpstr>
      <vt:lpstr>Среднее  квадратичное  отклонение ряда</vt:lpstr>
      <vt:lpstr>Среднее  квадратичное  отклонение ряда</vt:lpstr>
      <vt:lpstr>Среднее  квадратичное  отклонение ряда</vt:lpstr>
      <vt:lpstr>Среднее  квадратичное  отклонение ряда</vt:lpstr>
      <vt:lpstr>Среднее  квадратичное  отклонение ряда</vt:lpstr>
      <vt:lpstr>Презентация PowerPoint</vt:lpstr>
      <vt:lpstr>Презентация PowerPoint</vt:lpstr>
      <vt:lpstr>Домашнее задание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HP</dc:creator>
  <cp:lastModifiedBy>user</cp:lastModifiedBy>
  <cp:revision>49</cp:revision>
  <dcterms:created xsi:type="dcterms:W3CDTF">2021-02-08T17:52:56Z</dcterms:created>
  <dcterms:modified xsi:type="dcterms:W3CDTF">2022-11-14T09:05:26Z</dcterms:modified>
</cp:coreProperties>
</file>